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71" r:id="rId2"/>
    <p:sldId id="483" r:id="rId3"/>
    <p:sldId id="361" r:id="rId4"/>
    <p:sldId id="291" r:id="rId5"/>
    <p:sldId id="484" r:id="rId6"/>
    <p:sldId id="292" r:id="rId7"/>
    <p:sldId id="485" r:id="rId8"/>
    <p:sldId id="293" r:id="rId9"/>
    <p:sldId id="294" r:id="rId10"/>
    <p:sldId id="295" r:id="rId11"/>
    <p:sldId id="365" r:id="rId12"/>
    <p:sldId id="364" r:id="rId13"/>
    <p:sldId id="486" r:id="rId14"/>
    <p:sldId id="366" r:id="rId15"/>
    <p:sldId id="383" r:id="rId16"/>
    <p:sldId id="297" r:id="rId17"/>
    <p:sldId id="385" r:id="rId18"/>
    <p:sldId id="311" r:id="rId19"/>
    <p:sldId id="378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DCAA1E4-6F7A-492F-B329-54FC8D927CAF}">
          <p14:sldIdLst>
            <p14:sldId id="371"/>
            <p14:sldId id="483"/>
            <p14:sldId id="361"/>
            <p14:sldId id="291"/>
            <p14:sldId id="484"/>
            <p14:sldId id="292"/>
            <p14:sldId id="485"/>
            <p14:sldId id="293"/>
            <p14:sldId id="294"/>
            <p14:sldId id="295"/>
            <p14:sldId id="365"/>
            <p14:sldId id="364"/>
            <p14:sldId id="486"/>
            <p14:sldId id="366"/>
            <p14:sldId id="383"/>
            <p14:sldId id="297"/>
            <p14:sldId id="385"/>
            <p14:sldId id="311"/>
            <p14:sldId id="37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21" autoAdjust="0"/>
    <p:restoredTop sz="94660"/>
  </p:normalViewPr>
  <p:slideViewPr>
    <p:cSldViewPr>
      <p:cViewPr varScale="1">
        <p:scale>
          <a:sx n="69" d="100"/>
          <a:sy n="69" d="100"/>
        </p:scale>
        <p:origin x="142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6.wmf"/><Relationship Id="rId4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58BB4-C548-47CE-9F70-22E560D04E92}" type="datetimeFigureOut">
              <a:rPr lang="en-US" smtClean="0"/>
              <a:pPr/>
              <a:t>2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CC928B-884B-42E1-9354-4F1E4ED636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661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C928B-884B-42E1-9354-4F1E4ED63674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72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411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644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32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45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180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142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310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25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06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485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A3A06-BAFB-4532-A904-7E4F1FC5C425}" type="datetimeFigureOut">
              <a:rPr lang="en-US" smtClean="0"/>
              <a:pPr/>
              <a:t>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114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e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emf"/><Relationship Id="rId5" Type="http://schemas.openxmlformats.org/officeDocument/2006/relationships/image" Target="../media/image43.png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6.wmf"/><Relationship Id="rId9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3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3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792162"/>
          </a:xfrm>
        </p:spPr>
        <p:txBody>
          <a:bodyPr>
            <a:noAutofit/>
          </a:bodyPr>
          <a:lstStyle/>
          <a:p>
            <a:r>
              <a:rPr lang="en-US" sz="4800" b="1" u="sng" dirty="0">
                <a:solidFill>
                  <a:srgbClr val="FF0000"/>
                </a:solidFill>
              </a:rPr>
              <a:t>Driven and Damped Oscilla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667000" y="3896380"/>
            <a:ext cx="42945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Forced Harmonic Oscillator </a:t>
            </a:r>
          </a:p>
        </p:txBody>
      </p:sp>
    </p:spTree>
    <p:extLst>
      <p:ext uri="{BB962C8B-B14F-4D97-AF65-F5344CB8AC3E}">
        <p14:creationId xmlns:p14="http://schemas.microsoft.com/office/powerpoint/2010/main" val="473722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4344"/>
            <a:ext cx="8229600" cy="792162"/>
          </a:xfrm>
        </p:spPr>
        <p:txBody>
          <a:bodyPr>
            <a:normAutofit/>
          </a:bodyPr>
          <a:lstStyle/>
          <a:p>
            <a:r>
              <a:rPr lang="en-US" b="1" u="sng" dirty="0"/>
              <a:t>Resonance</a:t>
            </a:r>
            <a:endParaRPr lang="en-US" sz="1600" b="1" u="sng" dirty="0"/>
          </a:p>
        </p:txBody>
      </p:sp>
      <p:sp>
        <p:nvSpPr>
          <p:cNvPr id="9" name="Rectangle 8"/>
          <p:cNvSpPr/>
          <p:nvPr/>
        </p:nvSpPr>
        <p:spPr>
          <a:xfrm>
            <a:off x="728455" y="2743200"/>
            <a:ext cx="20593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For </a:t>
            </a:r>
            <a:r>
              <a:rPr lang="en-US" sz="2400" b="1" dirty="0" err="1"/>
              <a:t>extremum</a:t>
            </a:r>
            <a:r>
              <a:rPr lang="en-US" sz="2400" b="1" dirty="0"/>
              <a:t> 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84652"/>
              </p:ext>
            </p:extLst>
          </p:nvPr>
        </p:nvGraphicFramePr>
        <p:xfrm>
          <a:off x="4572000" y="3388131"/>
          <a:ext cx="4302574" cy="126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" name="Equation" r:id="rId3" imgW="1828800" imgH="533160" progId="Equation.DSMT4">
                  <p:embed/>
                </p:oleObj>
              </mc:Choice>
              <mc:Fallback>
                <p:oleObj name="Equation" r:id="rId3" imgW="1828800" imgH="53316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88131"/>
                        <a:ext cx="4302574" cy="126112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22291"/>
              </p:ext>
            </p:extLst>
          </p:nvPr>
        </p:nvGraphicFramePr>
        <p:xfrm>
          <a:off x="3028559" y="2610068"/>
          <a:ext cx="1262453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Equation" r:id="rId5" imgW="558558" imgH="431613" progId="Equation.DSMT4">
                  <p:embed/>
                </p:oleObj>
              </mc:Choice>
              <mc:Fallback>
                <p:oleObj name="Equation" r:id="rId5" imgW="558558" imgH="431613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559" y="2610068"/>
                        <a:ext cx="1262453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65930" y="3769667"/>
            <a:ext cx="39901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The condition for </a:t>
            </a:r>
            <a:r>
              <a:rPr lang="en-US" sz="2400" b="1" dirty="0" err="1"/>
              <a:t>extremum</a:t>
            </a:r>
            <a:r>
              <a:rPr lang="en-US" sz="2400" b="1" dirty="0"/>
              <a:t> : </a:t>
            </a:r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95895"/>
              </p:ext>
            </p:extLst>
          </p:nvPr>
        </p:nvGraphicFramePr>
        <p:xfrm>
          <a:off x="2787801" y="5554626"/>
          <a:ext cx="330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2" name="Equation" r:id="rId7" imgW="1104900" imgH="292100" progId="Equation.DSMT4">
                  <p:embed/>
                </p:oleObj>
              </mc:Choice>
              <mc:Fallback>
                <p:oleObj name="Equation" r:id="rId7" imgW="1104900" imgH="2921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801" y="5554626"/>
                        <a:ext cx="3302000" cy="1066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150081" y="4747996"/>
            <a:ext cx="481208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u="sng" dirty="0"/>
              <a:t>Resonance Frequency</a:t>
            </a:r>
            <a:endParaRPr lang="en-US" sz="4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242623"/>
              </p:ext>
            </p:extLst>
          </p:nvPr>
        </p:nvGraphicFramePr>
        <p:xfrm>
          <a:off x="609600" y="779251"/>
          <a:ext cx="736282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3" name="Equation" r:id="rId9" imgW="7362879" imgH="1838525" progId="Equation.DSMT4">
                  <p:embed/>
                </p:oleObj>
              </mc:Choice>
              <mc:Fallback>
                <p:oleObj name="Equation" r:id="rId9" imgW="7362879" imgH="18385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779251"/>
                        <a:ext cx="7362825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53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4344"/>
            <a:ext cx="8229600" cy="792162"/>
          </a:xfrm>
        </p:spPr>
        <p:txBody>
          <a:bodyPr>
            <a:normAutofit/>
          </a:bodyPr>
          <a:lstStyle/>
          <a:p>
            <a:r>
              <a:rPr lang="en-US" b="1" u="sng" dirty="0"/>
              <a:t>Resonance</a:t>
            </a:r>
            <a:endParaRPr lang="en-US" sz="1600" b="1" u="sng" dirty="0"/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295400" y="1066800"/>
          <a:ext cx="7000876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name="Equation" r:id="rId3" imgW="2425700" imgH="558800" progId="Equation.DSMT4">
                  <p:embed/>
                </p:oleObj>
              </mc:Choice>
              <mc:Fallback>
                <p:oleObj name="Equation" r:id="rId3" imgW="2425700" imgH="5588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6800"/>
                        <a:ext cx="7000876" cy="1600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981200" y="3886200"/>
            <a:ext cx="3048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06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63905"/>
              </p:ext>
            </p:extLst>
          </p:nvPr>
        </p:nvGraphicFramePr>
        <p:xfrm>
          <a:off x="3411537" y="2847294"/>
          <a:ext cx="29543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7" y="2847294"/>
                        <a:ext cx="2954337" cy="6508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36951"/>
              </p:ext>
            </p:extLst>
          </p:nvPr>
        </p:nvGraphicFramePr>
        <p:xfrm>
          <a:off x="1777317" y="3678463"/>
          <a:ext cx="6222776" cy="1607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7" imgW="2145960" imgH="558720" progId="Equation.DSMT4">
                  <p:embed/>
                </p:oleObj>
              </mc:Choice>
              <mc:Fallback>
                <p:oleObj name="Equation" r:id="rId7" imgW="2145960" imgH="55872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317" y="3678463"/>
                        <a:ext cx="6222776" cy="160712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53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C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3546" y="0"/>
            <a:ext cx="8876907" cy="6858000"/>
          </a:xfrm>
          <a:prstGeom prst="rect">
            <a:avLst/>
          </a:prstGeom>
        </p:spPr>
      </p:pic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5181601" y="4020488"/>
          <a:ext cx="2438400" cy="55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4" imgW="1016000" imgH="228600" progId="Equation.DSMT4">
                  <p:embed/>
                </p:oleObj>
              </mc:Choice>
              <mc:Fallback>
                <p:oleObj name="Equation" r:id="rId4" imgW="1016000" imgH="228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4020488"/>
                        <a:ext cx="2438400" cy="5515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7409" name="Picture 1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01342" y="1524000"/>
            <a:ext cx="2419350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0"/>
            <a:ext cx="8588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omplete solution of driven damped harmonic oscillator</a:t>
            </a:r>
            <a:endParaRPr lang="en-IN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304800" y="1651884"/>
            <a:ext cx="87406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ahoma" panose="020B0604030504040204" pitchFamily="34" charset="0"/>
              </a:rPr>
              <a:t>The solution of this second-order differential equation comprises two components, the complementary </a:t>
            </a:r>
            <a:r>
              <a:rPr lang="en-US" dirty="0" smtClean="0">
                <a:solidFill>
                  <a:srgbClr val="000000"/>
                </a:solidFill>
                <a:latin typeface="Tahoma" panose="020B0604030504040204" pitchFamily="34" charset="0"/>
              </a:rPr>
              <a:t>solution, </a:t>
            </a:r>
            <a:r>
              <a:rPr lang="en-US" dirty="0">
                <a:solidFill>
                  <a:srgbClr val="000000"/>
                </a:solidFill>
                <a:latin typeface="Tahoma" panose="020B0604030504040204" pitchFamily="34" charset="0"/>
              </a:rPr>
              <a:t>and the particular </a:t>
            </a:r>
            <a:r>
              <a:rPr lang="en-US" dirty="0" smtClean="0">
                <a:solidFill>
                  <a:srgbClr val="000000"/>
                </a:solidFill>
                <a:latin typeface="Tahoma" panose="020B0604030504040204" pitchFamily="34" charset="0"/>
              </a:rPr>
              <a:t>solution.</a:t>
            </a:r>
            <a:endParaRPr lang="en-IN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73026"/>
              </p:ext>
            </p:extLst>
          </p:nvPr>
        </p:nvGraphicFramePr>
        <p:xfrm>
          <a:off x="159327" y="432442"/>
          <a:ext cx="5556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9" name="Equation" r:id="rId3" imgW="1586811" imgH="317362" progId="Equation.DSMT4">
                  <p:embed/>
                </p:oleObj>
              </mc:Choice>
              <mc:Fallback>
                <p:oleObj name="Equation" r:id="rId3" imgW="1586811" imgH="317362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7" y="432442"/>
                        <a:ext cx="555625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5"/>
          <a:srcRect l="34200" t="19200" r="17400" b="57213"/>
          <a:stretch/>
        </p:blipFill>
        <p:spPr bwMode="auto">
          <a:xfrm>
            <a:off x="152400" y="2514600"/>
            <a:ext cx="8763000" cy="2402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Connector 8"/>
          <p:cNvCxnSpPr/>
          <p:nvPr/>
        </p:nvCxnSpPr>
        <p:spPr>
          <a:xfrm>
            <a:off x="6172200" y="4365000"/>
            <a:ext cx="25146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04800" y="4593600"/>
            <a:ext cx="1676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68107"/>
              </p:ext>
            </p:extLst>
          </p:nvPr>
        </p:nvGraphicFramePr>
        <p:xfrm>
          <a:off x="2514600" y="4593600"/>
          <a:ext cx="3435927" cy="717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0" name="Equation" r:id="rId6" imgW="1155600" imgH="241200" progId="Equation.DSMT4">
                  <p:embed/>
                </p:oleObj>
              </mc:Choice>
              <mc:Fallback>
                <p:oleObj name="Equation" r:id="rId6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4593600"/>
                        <a:ext cx="3435927" cy="717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176713"/>
              </p:ext>
            </p:extLst>
          </p:nvPr>
        </p:nvGraphicFramePr>
        <p:xfrm>
          <a:off x="2286000" y="5362848"/>
          <a:ext cx="5410200" cy="122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1" name="Equation" r:id="rId8" imgW="2552400" imgH="583920" progId="Equation.DSMT4">
                  <p:embed/>
                </p:oleObj>
              </mc:Choice>
              <mc:Fallback>
                <p:oleObj name="Equation" r:id="rId8" imgW="2552400" imgH="583920" progId="Equation.DSMT4">
                  <p:embed/>
                  <p:pic>
                    <p:nvPicPr>
                      <p:cNvPr id="706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62848"/>
                        <a:ext cx="5410200" cy="122724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286093"/>
              </p:ext>
            </p:extLst>
          </p:nvPr>
        </p:nvGraphicFramePr>
        <p:xfrm>
          <a:off x="5945413" y="640827"/>
          <a:ext cx="29622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2" name="Equation" r:id="rId10" imgW="2962247" imgH="657099" progId="Equation.DSMT4">
                  <p:embed/>
                </p:oleObj>
              </mc:Choice>
              <mc:Fallback>
                <p:oleObj name="Equation" r:id="rId10" imgW="2962247" imgH="6570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45413" y="640827"/>
                        <a:ext cx="29622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064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533400"/>
            <a:ext cx="51294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Tacoma bridge collaps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62200" y="4038600"/>
            <a:ext cx="44428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Wine glass Breaking</a:t>
            </a:r>
          </a:p>
        </p:txBody>
      </p:sp>
      <p:sp>
        <p:nvSpPr>
          <p:cNvPr id="194562" name="AutoShape 2" descr="Image result for Tacoma bridge"/>
          <p:cNvSpPr>
            <a:spLocks noChangeAspect="1" noChangeArrowheads="1"/>
          </p:cNvSpPr>
          <p:nvPr/>
        </p:nvSpPr>
        <p:spPr bwMode="auto">
          <a:xfrm>
            <a:off x="155575" y="-1546225"/>
            <a:ext cx="5734050" cy="32289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564" name="AutoShape 4" descr="Image result for Tacoma bridge"/>
          <p:cNvSpPr>
            <a:spLocks noChangeAspect="1" noChangeArrowheads="1"/>
          </p:cNvSpPr>
          <p:nvPr/>
        </p:nvSpPr>
        <p:spPr bwMode="auto">
          <a:xfrm>
            <a:off x="155575" y="-1546225"/>
            <a:ext cx="5734050" cy="32289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566" name="AutoShape 6" descr="Image result for Tacoma bridge"/>
          <p:cNvSpPr>
            <a:spLocks noChangeAspect="1" noChangeArrowheads="1"/>
          </p:cNvSpPr>
          <p:nvPr/>
        </p:nvSpPr>
        <p:spPr bwMode="auto">
          <a:xfrm>
            <a:off x="63500" y="-136525"/>
            <a:ext cx="5734050" cy="38195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4567" name="Picture 7"/>
          <p:cNvPicPr>
            <a:picLocks noChangeAspect="1" noChangeArrowheads="1"/>
          </p:cNvPicPr>
          <p:nvPr/>
        </p:nvPicPr>
        <p:blipFill>
          <a:blip r:embed="rId2"/>
          <a:srcRect l="53411" t="18750" r="7731" b="37500"/>
          <a:stretch>
            <a:fillRect/>
          </a:stretch>
        </p:blipFill>
        <p:spPr bwMode="auto">
          <a:xfrm>
            <a:off x="2667000" y="1371600"/>
            <a:ext cx="3731621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68" name="Picture 8"/>
          <p:cNvPicPr>
            <a:picLocks noChangeAspect="1" noChangeArrowheads="1"/>
          </p:cNvPicPr>
          <p:nvPr/>
        </p:nvPicPr>
        <p:blipFill>
          <a:blip r:embed="rId3"/>
          <a:srcRect l="58331" t="17500" r="3514" b="53750"/>
          <a:stretch>
            <a:fillRect/>
          </a:stretch>
        </p:blipFill>
        <p:spPr bwMode="auto">
          <a:xfrm>
            <a:off x="2133600" y="4640940"/>
            <a:ext cx="4964369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upled Oscillations</a:t>
            </a:r>
          </a:p>
        </p:txBody>
      </p:sp>
      <p:pic>
        <p:nvPicPr>
          <p:cNvPr id="4" name="Picture 5" descr="Image result for Coupled oscillator 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981200"/>
            <a:ext cx="6500552" cy="3657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702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Coupled Oscillators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609600"/>
            <a:ext cx="5791200" cy="30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81000" y="2057400"/>
            <a:ext cx="8610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5" descr="E:\BTech\PH103\Coupled oscillators_ordinary_co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3695105"/>
            <a:ext cx="5867400" cy="3162895"/>
          </a:xfrm>
          <a:prstGeom prst="rect">
            <a:avLst/>
          </a:prstGeom>
          <a:noFill/>
        </p:spPr>
      </p:pic>
      <p:sp>
        <p:nvSpPr>
          <p:cNvPr id="3" name="Oval 2"/>
          <p:cNvSpPr/>
          <p:nvPr/>
        </p:nvSpPr>
        <p:spPr>
          <a:xfrm>
            <a:off x="609600" y="4572000"/>
            <a:ext cx="2133600" cy="1905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ON-INTITUTIVE!</a:t>
            </a:r>
          </a:p>
        </p:txBody>
      </p:sp>
    </p:spTree>
    <p:extLst>
      <p:ext uri="{BB962C8B-B14F-4D97-AF65-F5344CB8AC3E}">
        <p14:creationId xmlns:p14="http://schemas.microsoft.com/office/powerpoint/2010/main" val="210553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Coupled Oscillators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914400"/>
            <a:ext cx="6629400" cy="3472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304800" y="2590800"/>
            <a:ext cx="8610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4495800"/>
            <a:ext cx="8229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of motion are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789238" y="4876800"/>
          <a:ext cx="35893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4" imgW="1485900" imgH="330200" progId="Equation.DSMT4">
                  <p:embed/>
                </p:oleObj>
              </mc:Choice>
              <mc:Fallback>
                <p:oleObj name="Equation" r:id="rId4" imgW="1485900" imgH="330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4876800"/>
                        <a:ext cx="3589337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713038" y="5867400"/>
          <a:ext cx="36496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6" imgW="1511300" imgH="330200" progId="Equation.DSMT4">
                  <p:embed/>
                </p:oleObj>
              </mc:Choice>
              <mc:Fallback>
                <p:oleObj name="Equation" r:id="rId6" imgW="1511300" imgH="330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867400"/>
                        <a:ext cx="3649662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6553200" y="5181600"/>
            <a:ext cx="2514600" cy="990600"/>
          </a:xfrm>
          <a:prstGeom prst="rect">
            <a:avLst/>
          </a:prstGeom>
          <a:solidFill>
            <a:schemeClr val="accent2">
              <a:lumMod val="75000"/>
              <a:alpha val="20000"/>
            </a:schemeClr>
          </a:solidFill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multaneous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upled differential equa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9792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0070C0"/>
                </a:solidFill>
              </a:rPr>
              <a:t>Matrix equation of coupled oscillator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/>
          <a:srcRect t="48403"/>
          <a:stretch>
            <a:fillRect/>
          </a:stretch>
        </p:blipFill>
        <p:spPr bwMode="auto">
          <a:xfrm>
            <a:off x="1371600" y="685800"/>
            <a:ext cx="6629400" cy="1791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2850" name="Object 146"/>
          <p:cNvGraphicFramePr>
            <a:graphicFrameLocks noChangeAspect="1"/>
          </p:cNvGraphicFramePr>
          <p:nvPr/>
        </p:nvGraphicFramePr>
        <p:xfrm>
          <a:off x="1447800" y="3733800"/>
          <a:ext cx="68835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6883538" cy="1447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51" name="Object 147"/>
          <p:cNvGraphicFramePr>
            <a:graphicFrameLocks noChangeAspect="1"/>
          </p:cNvGraphicFramePr>
          <p:nvPr/>
        </p:nvGraphicFramePr>
        <p:xfrm>
          <a:off x="914400" y="2514600"/>
          <a:ext cx="35893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7" imgW="1485900" imgH="330200" progId="Equation.DSMT4">
                  <p:embed/>
                </p:oleObj>
              </mc:Choice>
              <mc:Fallback>
                <p:oleObj name="Equation" r:id="rId7" imgW="1485900" imgH="3302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3589337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52" name="Object 148"/>
          <p:cNvGraphicFramePr>
            <a:graphicFrameLocks noChangeAspect="1"/>
          </p:cNvGraphicFramePr>
          <p:nvPr/>
        </p:nvGraphicFramePr>
        <p:xfrm>
          <a:off x="4724400" y="2547258"/>
          <a:ext cx="36496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9" imgW="1511300" imgH="330200" progId="Equation.DSMT4">
                  <p:embed/>
                </p:oleObj>
              </mc:Choice>
              <mc:Fallback>
                <p:oleObj name="Equation" r:id="rId9" imgW="1511300" imgH="3302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47258"/>
                        <a:ext cx="3649662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53" name="Object 149"/>
          <p:cNvGraphicFramePr>
            <a:graphicFrameLocks noChangeAspect="1"/>
          </p:cNvGraphicFramePr>
          <p:nvPr/>
        </p:nvGraphicFramePr>
        <p:xfrm>
          <a:off x="3168650" y="5334000"/>
          <a:ext cx="3390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1" name="Equation" r:id="rId11" imgW="1130040" imgH="431640" progId="Equation.DSMT4">
                  <p:embed/>
                </p:oleObj>
              </mc:Choice>
              <mc:Fallback>
                <p:oleObj name="Equation" r:id="rId11" imgW="1130040" imgH="43164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334000"/>
                        <a:ext cx="3390900" cy="1295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53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1554163" y="2438400"/>
          <a:ext cx="64992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3" imgW="2692400" imgH="609600" progId="Equation.DSMT4">
                  <p:embed/>
                </p:oleObj>
              </mc:Choice>
              <mc:Fallback>
                <p:oleObj name="Equation" r:id="rId3" imgW="2692400" imgH="6096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438400"/>
                        <a:ext cx="6499225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6172200" y="42672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" name="Equation" r:id="rId5" imgW="1167893" imgH="393529" progId="Equation.DSMT4">
                  <p:embed/>
                </p:oleObj>
              </mc:Choice>
              <mc:Fallback>
                <p:oleObj name="Equation" r:id="rId5" imgW="1167893" imgH="393529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1295400" y="228600"/>
          <a:ext cx="6883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Equation" r:id="rId7" imgW="2273300" imgH="482600" progId="Equation.DSMT4">
                  <p:embed/>
                </p:oleObj>
              </mc:Choice>
              <mc:Fallback>
                <p:oleObj name="Equation" r:id="rId7" imgW="2273300" imgH="4826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"/>
                        <a:ext cx="6883400" cy="1447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3352800" y="4419600"/>
          <a:ext cx="2016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" name="Equation" r:id="rId9" imgW="799753" imgH="253890" progId="Equation.DSMT4">
                  <p:embed/>
                </p:oleObj>
              </mc:Choice>
              <mc:Fallback>
                <p:oleObj name="Equation" r:id="rId9" imgW="799753" imgH="25389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19600"/>
                        <a:ext cx="2016125" cy="641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3216275" y="5334000"/>
          <a:ext cx="23368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7" name="Equation" r:id="rId11" imgW="927100" imgH="482600" progId="Equation.DSMT4">
                  <p:embed/>
                </p:oleObj>
              </mc:Choice>
              <mc:Fallback>
                <p:oleObj name="Equation" r:id="rId11" imgW="927100" imgH="482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334000"/>
                        <a:ext cx="2336800" cy="12176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 flipH="1" flipV="1">
            <a:off x="4152900" y="4000500"/>
            <a:ext cx="609600" cy="2286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254" y="-128215"/>
            <a:ext cx="8229600" cy="792162"/>
          </a:xfrm>
        </p:spPr>
        <p:txBody>
          <a:bodyPr>
            <a:normAutofit/>
          </a:bodyPr>
          <a:lstStyle/>
          <a:p>
            <a:r>
              <a:rPr lang="en-US" b="1" u="sng" dirty="0"/>
              <a:t>Driven and Damped Oscillations</a:t>
            </a:r>
            <a:endParaRPr lang="en-US" sz="1600" b="1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3962400" y="738283"/>
            <a:ext cx="31161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Forced Harmonic Oscillator </a:t>
            </a:r>
          </a:p>
        </p:txBody>
      </p:sp>
      <p:pic>
        <p:nvPicPr>
          <p:cNvPr id="10" name="Picture 2" descr="Image result for Spring mass system with damp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643153"/>
            <a:ext cx="2886075" cy="1790701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357363"/>
              </p:ext>
            </p:extLst>
          </p:nvPr>
        </p:nvGraphicFramePr>
        <p:xfrm>
          <a:off x="1219200" y="2012950"/>
          <a:ext cx="7086600" cy="484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6" name="Equation" r:id="rId4" imgW="4330440" imgH="3022560" progId="Equation.DSMT4">
                  <p:embed/>
                </p:oleObj>
              </mc:Choice>
              <mc:Fallback>
                <p:oleObj name="Equation" r:id="rId4" imgW="4330440" imgH="302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2012950"/>
                        <a:ext cx="7086600" cy="484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607071" y="1287977"/>
            <a:ext cx="431404" cy="464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728147"/>
              </p:ext>
            </p:extLst>
          </p:nvPr>
        </p:nvGraphicFramePr>
        <p:xfrm>
          <a:off x="2614613" y="1254058"/>
          <a:ext cx="17716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7" name="Equation" r:id="rId6" imgW="1771453" imgH="561960" progId="Equation.DSMT4">
                  <p:embed/>
                </p:oleObj>
              </mc:Choice>
              <mc:Fallback>
                <p:oleObj name="Equation" r:id="rId6" imgW="1771453" imgH="5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4613" y="1254058"/>
                        <a:ext cx="17716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2608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4344"/>
            <a:ext cx="8229600" cy="792162"/>
          </a:xfrm>
        </p:spPr>
        <p:txBody>
          <a:bodyPr>
            <a:normAutofit/>
          </a:bodyPr>
          <a:lstStyle/>
          <a:p>
            <a:r>
              <a:rPr lang="en-US" b="1" u="sng" dirty="0"/>
              <a:t>Driven and Damped Oscillations</a:t>
            </a:r>
            <a:endParaRPr lang="en-US" sz="1600" b="1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3048000" y="791028"/>
            <a:ext cx="31161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Forced Harmonic Oscillator 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3962400" y="1295400"/>
          <a:ext cx="471646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" name="Equation" r:id="rId3" imgW="1752600" imgH="482600" progId="Equation.DSMT4">
                  <p:embed/>
                </p:oleObj>
              </mc:Choice>
              <mc:Fallback>
                <p:oleObj name="Equation" r:id="rId3" imgW="1752600" imgH="4826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295400"/>
                        <a:ext cx="4716463" cy="1298575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447800" y="2895600"/>
          <a:ext cx="48450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Equation" r:id="rId5" imgW="1383699" imgH="317362" progId="Equation.DSMT4">
                  <p:embed/>
                </p:oleObj>
              </mc:Choice>
              <mc:Fallback>
                <p:oleObj name="Equation" r:id="rId5" imgW="1383699" imgH="317362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4845050" cy="111125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342900" y="4495800"/>
          <a:ext cx="5556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7" imgW="1586811" imgH="317362" progId="Equation.DSMT4">
                  <p:embed/>
                </p:oleObj>
              </mc:Choice>
              <mc:Fallback>
                <p:oleObj name="Equation" r:id="rId7" imgW="1586811" imgH="317362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495800"/>
                        <a:ext cx="555625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6629400" y="4572000"/>
          <a:ext cx="2514600" cy="928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9" imgW="1066337" imgH="393529" progId="Equation.DSMT4">
                  <p:embed/>
                </p:oleObj>
              </mc:Choice>
              <mc:Fallback>
                <p:oleObj name="Equation" r:id="rId9" imgW="1066337" imgH="393529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572000"/>
                        <a:ext cx="2514600" cy="92800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6629400" y="3200400"/>
          <a:ext cx="1374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11" imgW="482391" imgH="203112" progId="Equation.DSMT4">
                  <p:embed/>
                </p:oleObj>
              </mc:Choice>
              <mc:Fallback>
                <p:oleObj name="Equation" r:id="rId11" imgW="482391" imgH="203112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00400"/>
                        <a:ext cx="1374775" cy="7112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 descr="Image result for Spring mass system with damper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69586" y="1004938"/>
            <a:ext cx="2886075" cy="179070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1053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4344"/>
            <a:ext cx="8229600" cy="792162"/>
          </a:xfrm>
        </p:spPr>
        <p:txBody>
          <a:bodyPr>
            <a:normAutofit/>
          </a:bodyPr>
          <a:lstStyle/>
          <a:p>
            <a:r>
              <a:rPr lang="en-US" b="1" u="sng" dirty="0"/>
              <a:t>Driven and Damped Oscillations</a:t>
            </a:r>
            <a:endParaRPr lang="en-US" sz="1600" b="1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3048000" y="791028"/>
            <a:ext cx="31161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Forced Harmonic Oscillator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779463" y="1384300"/>
          <a:ext cx="44735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3" imgW="1459866" imgH="393529" progId="Equation.DSMT4">
                  <p:embed/>
                </p:oleObj>
              </mc:Choice>
              <mc:Fallback>
                <p:oleObj name="Equation" r:id="rId3" imgW="1459866" imgH="393529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384300"/>
                        <a:ext cx="4473575" cy="1206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6172200" y="1371600"/>
          <a:ext cx="2724150" cy="100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5" imgW="1066337" imgH="393529" progId="Equation.DSMT4">
                  <p:embed/>
                </p:oleObj>
              </mc:Choice>
              <mc:Fallback>
                <p:oleObj name="Equation" r:id="rId5" imgW="1066337" imgH="393529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371600"/>
                        <a:ext cx="2724150" cy="100534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95562"/>
              </p:ext>
            </p:extLst>
          </p:nvPr>
        </p:nvGraphicFramePr>
        <p:xfrm>
          <a:off x="3390900" y="2952750"/>
          <a:ext cx="28717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952750"/>
                        <a:ext cx="2871788" cy="774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10800000">
            <a:off x="2819400" y="2514600"/>
            <a:ext cx="2057400" cy="4572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0" y="2895600"/>
            <a:ext cx="2133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know the solution will be of oscillatory. Hence the general trial solution is given a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676400" y="3352800"/>
            <a:ext cx="1752600" cy="5334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59602"/>
              </p:ext>
            </p:extLst>
          </p:nvPr>
        </p:nvGraphicFramePr>
        <p:xfrm>
          <a:off x="917321" y="4865007"/>
          <a:ext cx="781894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6" name="Equation" r:id="rId9" imgW="3314520" imgH="393480" progId="Equation.DSMT4">
                  <p:embed/>
                </p:oleObj>
              </mc:Choice>
              <mc:Fallback>
                <p:oleObj name="Equation" r:id="rId9" imgW="331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7321" y="4865007"/>
                        <a:ext cx="7818945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1676400" y="4865007"/>
            <a:ext cx="876300" cy="84999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267200" y="4953000"/>
            <a:ext cx="559593" cy="6096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6262688" y="4953000"/>
            <a:ext cx="595312" cy="7620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8153400" y="4953000"/>
            <a:ext cx="381000" cy="6096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053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4344"/>
            <a:ext cx="8229600" cy="792162"/>
          </a:xfrm>
        </p:spPr>
        <p:txBody>
          <a:bodyPr>
            <a:normAutofit/>
          </a:bodyPr>
          <a:lstStyle/>
          <a:p>
            <a:r>
              <a:rPr lang="en-US" b="1" u="sng" dirty="0"/>
              <a:t>Driven and Damped Oscillations</a:t>
            </a:r>
            <a:endParaRPr lang="en-US" sz="1600" b="1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3048000" y="791028"/>
            <a:ext cx="31161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Forced Harmonic Oscillator </a:t>
            </a:r>
          </a:p>
        </p:txBody>
      </p:sp>
      <p:graphicFrame>
        <p:nvGraphicFramePr>
          <p:cNvPr id="655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25076"/>
              </p:ext>
            </p:extLst>
          </p:nvPr>
        </p:nvGraphicFramePr>
        <p:xfrm>
          <a:off x="2182813" y="4451350"/>
          <a:ext cx="5710237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6" name="Equation" r:id="rId3" imgW="1612800" imgH="507960" progId="Equation.DSMT4">
                  <p:embed/>
                </p:oleObj>
              </mc:Choice>
              <mc:Fallback>
                <p:oleObj name="Equation" r:id="rId3" imgW="1612800" imgH="507960" progId="Equation.DSMT4">
                  <p:embed/>
                  <p:pic>
                    <p:nvPicPr>
                      <p:cNvPr id="65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451350"/>
                        <a:ext cx="5710237" cy="17970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931285"/>
              </p:ext>
            </p:extLst>
          </p:nvPr>
        </p:nvGraphicFramePr>
        <p:xfrm>
          <a:off x="1123541" y="2209800"/>
          <a:ext cx="676950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7" name="Equation" r:id="rId5" imgW="1942920" imgH="393480" progId="Equation.DSMT4">
                  <p:embed/>
                </p:oleObj>
              </mc:Choice>
              <mc:Fallback>
                <p:oleObj name="Equation" r:id="rId5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3541" y="2209800"/>
                        <a:ext cx="6769509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116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4344"/>
            <a:ext cx="8229600" cy="792162"/>
          </a:xfrm>
        </p:spPr>
        <p:txBody>
          <a:bodyPr>
            <a:normAutofit/>
          </a:bodyPr>
          <a:lstStyle/>
          <a:p>
            <a:r>
              <a:rPr lang="en-US" b="1" u="sng" dirty="0"/>
              <a:t>Driven and Damped Oscillations</a:t>
            </a:r>
            <a:endParaRPr lang="en-US" sz="1600" b="1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3048000" y="791028"/>
            <a:ext cx="31161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Forced Harmonic Oscillator </a:t>
            </a:r>
          </a:p>
        </p:txBody>
      </p:sp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2459038" y="1295400"/>
          <a:ext cx="41878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3" imgW="1612900" imgH="508000" progId="Equation.DSMT4">
                  <p:embed/>
                </p:oleObj>
              </mc:Choice>
              <mc:Fallback>
                <p:oleObj name="Equation" r:id="rId3" imgW="1612900" imgH="5080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1295400"/>
                        <a:ext cx="4187825" cy="1320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4698"/>
              </p:ext>
            </p:extLst>
          </p:nvPr>
        </p:nvGraphicFramePr>
        <p:xfrm>
          <a:off x="2230757" y="2698874"/>
          <a:ext cx="4750594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5" imgW="2171520" imgH="507960" progId="Equation.DSMT4">
                  <p:embed/>
                </p:oleObj>
              </mc:Choice>
              <mc:Fallback>
                <p:oleObj name="Equation" r:id="rId5" imgW="2171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0757" y="2698874"/>
                        <a:ext cx="4750594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120690"/>
              </p:ext>
            </p:extLst>
          </p:nvPr>
        </p:nvGraphicFramePr>
        <p:xfrm>
          <a:off x="1676400" y="3920507"/>
          <a:ext cx="6247475" cy="106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7" imgW="2984400" imgH="507960" progId="Equation.DSMT4">
                  <p:embed/>
                </p:oleObj>
              </mc:Choice>
              <mc:Fallback>
                <p:oleObj name="Equation" r:id="rId7" imgW="2984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3920507"/>
                        <a:ext cx="6247475" cy="106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50918"/>
              </p:ext>
            </p:extLst>
          </p:nvPr>
        </p:nvGraphicFramePr>
        <p:xfrm>
          <a:off x="609600" y="5257800"/>
          <a:ext cx="7532976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9" imgW="3479760" imgH="558720" progId="Equation.DSMT4">
                  <p:embed/>
                </p:oleObj>
              </mc:Choice>
              <mc:Fallback>
                <p:oleObj name="Equation" r:id="rId9" imgW="3479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5257800"/>
                        <a:ext cx="7532976" cy="120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53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4344"/>
            <a:ext cx="8229600" cy="792162"/>
          </a:xfrm>
        </p:spPr>
        <p:txBody>
          <a:bodyPr>
            <a:normAutofit/>
          </a:bodyPr>
          <a:lstStyle/>
          <a:p>
            <a:r>
              <a:rPr lang="en-US" b="1" u="sng" dirty="0"/>
              <a:t>Driven and Damped Oscillations</a:t>
            </a:r>
            <a:endParaRPr lang="en-US" sz="1600" b="1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3048000" y="791028"/>
            <a:ext cx="31161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Forced Harmonic Oscillator 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296136"/>
              </p:ext>
            </p:extLst>
          </p:nvPr>
        </p:nvGraphicFramePr>
        <p:xfrm>
          <a:off x="0" y="1583190"/>
          <a:ext cx="41592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2" name="Equation" r:id="rId3" imgW="1841500" imgH="584200" progId="Equation.DSMT4">
                  <p:embed/>
                </p:oleObj>
              </mc:Choice>
              <mc:Fallback>
                <p:oleObj name="Equation" r:id="rId3" imgW="1841500" imgH="584200" progId="Equation.DSMT4">
                  <p:embed/>
                  <p:pic>
                    <p:nvPicPr>
                      <p:cNvPr id="66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83190"/>
                        <a:ext cx="4159250" cy="1308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88749"/>
              </p:ext>
            </p:extLst>
          </p:nvPr>
        </p:nvGraphicFramePr>
        <p:xfrm>
          <a:off x="4612981" y="1621290"/>
          <a:ext cx="4229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3" name="Equation" r:id="rId5" imgW="1816100" imgH="533400" progId="Equation.DSMT4">
                  <p:embed/>
                </p:oleObj>
              </mc:Choice>
              <mc:Fallback>
                <p:oleObj name="Equation" r:id="rId5" imgW="1816100" imgH="533400" progId="Equation.DSMT4">
                  <p:embed/>
                  <p:pic>
                    <p:nvPicPr>
                      <p:cNvPr id="665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981" y="1621290"/>
                        <a:ext cx="4229100" cy="1231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81106"/>
              </p:ext>
            </p:extLst>
          </p:nvPr>
        </p:nvGraphicFramePr>
        <p:xfrm>
          <a:off x="2783681" y="2931038"/>
          <a:ext cx="32353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4" name="Equation" r:id="rId7" imgW="1434960" imgH="583920" progId="Equation.DSMT4">
                  <p:embed/>
                </p:oleObj>
              </mc:Choice>
              <mc:Fallback>
                <p:oleObj name="Equation" r:id="rId7" imgW="1434960" imgH="583920" progId="Equation.DSMT4">
                  <p:embed/>
                  <p:pic>
                    <p:nvPicPr>
                      <p:cNvPr id="665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81" y="2931038"/>
                        <a:ext cx="3235325" cy="1320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82357"/>
              </p:ext>
            </p:extLst>
          </p:nvPr>
        </p:nvGraphicFramePr>
        <p:xfrm>
          <a:off x="1905000" y="5181600"/>
          <a:ext cx="49926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5" name="Equation" r:id="rId9" imgW="2146300" imgH="558800" progId="Equation.DSMT4">
                  <p:embed/>
                </p:oleObj>
              </mc:Choice>
              <mc:Fallback>
                <p:oleObj name="Equation" r:id="rId9" imgW="2146300" imgH="558800" progId="Equation.DSMT4">
                  <p:embed/>
                  <p:pic>
                    <p:nvPicPr>
                      <p:cNvPr id="665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81600"/>
                        <a:ext cx="4992688" cy="1295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>
          <a:xfrm>
            <a:off x="1208087" y="3425491"/>
            <a:ext cx="1393825" cy="41252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48475"/>
              </p:ext>
            </p:extLst>
          </p:nvPr>
        </p:nvGraphicFramePr>
        <p:xfrm>
          <a:off x="2766228" y="4343540"/>
          <a:ext cx="3275921" cy="68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6" name="Equation" r:id="rId11" imgW="1091880" imgH="228600" progId="Equation.DSMT4">
                  <p:embed/>
                </p:oleObj>
              </mc:Choice>
              <mc:Fallback>
                <p:oleObj name="Equation" r:id="rId11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66228" y="4343540"/>
                        <a:ext cx="3275921" cy="685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228600" y="5623037"/>
            <a:ext cx="1393825" cy="41252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4051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4344"/>
            <a:ext cx="8229600" cy="792162"/>
          </a:xfrm>
        </p:spPr>
        <p:txBody>
          <a:bodyPr>
            <a:normAutofit/>
          </a:bodyPr>
          <a:lstStyle/>
          <a:p>
            <a:r>
              <a:rPr lang="en-US" b="1" u="sng" dirty="0"/>
              <a:t>Driven and Damped Oscillations</a:t>
            </a:r>
            <a:endParaRPr lang="en-US" sz="1600" b="1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3048000" y="791028"/>
            <a:ext cx="31161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Forced Harmonic Oscillator </a:t>
            </a:r>
          </a:p>
        </p:txBody>
      </p:sp>
      <p:graphicFrame>
        <p:nvGraphicFramePr>
          <p:cNvPr id="65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969025"/>
              </p:ext>
            </p:extLst>
          </p:nvPr>
        </p:nvGraphicFramePr>
        <p:xfrm>
          <a:off x="2743200" y="1412421"/>
          <a:ext cx="28717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Equation" r:id="rId3" imgW="939392" imgH="253890" progId="Equation.DSMT4">
                  <p:embed/>
                </p:oleObj>
              </mc:Choice>
              <mc:Fallback>
                <p:oleObj name="Equation" r:id="rId3" imgW="939392" imgH="25389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12421"/>
                        <a:ext cx="2871788" cy="7762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143000" y="4267200"/>
          <a:ext cx="7264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5" imgW="2425700" imgH="558800" progId="Equation.DSMT4">
                  <p:embed/>
                </p:oleObj>
              </mc:Choice>
              <mc:Fallback>
                <p:oleObj name="Equation" r:id="rId5" imgW="2425700" imgH="5588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7264400" cy="1676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5820"/>
              </p:ext>
            </p:extLst>
          </p:nvPr>
        </p:nvGraphicFramePr>
        <p:xfrm>
          <a:off x="3667765" y="2580254"/>
          <a:ext cx="499268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Equation" r:id="rId7" imgW="2146300" imgH="558800" progId="Equation.DSMT4">
                  <p:embed/>
                </p:oleObj>
              </mc:Choice>
              <mc:Fallback>
                <p:oleObj name="Equation" r:id="rId7" imgW="2146300" imgH="558800" progId="Equation.DSMT4">
                  <p:embed/>
                  <p:pic>
                    <p:nvPicPr>
                      <p:cNvPr id="665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765" y="2580254"/>
                        <a:ext cx="4992688" cy="1295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4179094" y="1981200"/>
            <a:ext cx="0" cy="9144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053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4344"/>
            <a:ext cx="8229600" cy="792162"/>
          </a:xfrm>
        </p:spPr>
        <p:txBody>
          <a:bodyPr>
            <a:normAutofit/>
          </a:bodyPr>
          <a:lstStyle/>
          <a:p>
            <a:r>
              <a:rPr lang="en-US" b="1" u="sng" dirty="0"/>
              <a:t>Resonance</a:t>
            </a:r>
            <a:endParaRPr lang="en-US" sz="1600" b="1" u="sng" dirty="0"/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990600" y="838200"/>
          <a:ext cx="7264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2" name="Equation" r:id="rId3" imgW="2425700" imgH="558800" progId="Equation.DSMT4">
                  <p:embed/>
                </p:oleObj>
              </mc:Choice>
              <mc:Fallback>
                <p:oleObj name="Equation" r:id="rId3" imgW="2425700" imgH="5588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200"/>
                        <a:ext cx="7264400" cy="1676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28455" y="2743200"/>
            <a:ext cx="77297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The amplitude of the motion depends on driving frequenc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295400" y="3505200"/>
            <a:ext cx="48508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/>
              <a:t>The amplitude will be </a:t>
            </a:r>
            <a:r>
              <a:rPr lang="en-US" sz="2400" b="1" dirty="0" err="1"/>
              <a:t>extremum</a:t>
            </a:r>
            <a:r>
              <a:rPr lang="en-US" sz="2400" b="1" dirty="0"/>
              <a:t> for </a:t>
            </a: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943600" y="35433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3"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43300"/>
                        <a:ext cx="1168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969963" y="4724400"/>
          <a:ext cx="7356475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4" name="Equation" r:id="rId7" imgW="2705100" imgH="673100" progId="Equation.DSMT4">
                  <p:embed/>
                </p:oleObj>
              </mc:Choice>
              <mc:Fallback>
                <p:oleObj name="Equation" r:id="rId7" imgW="2705100" imgH="6731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724400"/>
                        <a:ext cx="7356475" cy="18319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43" name="Object 35"/>
          <p:cNvGraphicFramePr>
            <a:graphicFrameLocks noChangeAspect="1"/>
          </p:cNvGraphicFramePr>
          <p:nvPr/>
        </p:nvGraphicFramePr>
        <p:xfrm>
          <a:off x="7239000" y="3219450"/>
          <a:ext cx="16732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5" name="Equation" r:id="rId9" imgW="558558" imgH="431613" progId="Equation.DSMT4">
                  <p:embed/>
                </p:oleObj>
              </mc:Choice>
              <mc:Fallback>
                <p:oleObj name="Equation" r:id="rId9" imgW="558558" imgH="431613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219450"/>
                        <a:ext cx="1673225" cy="1295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53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882</TotalTime>
  <Words>155</Words>
  <Application>Microsoft Office PowerPoint</Application>
  <PresentationFormat>On-screen Show (4:3)</PresentationFormat>
  <Paragraphs>37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Tahoma</vt:lpstr>
      <vt:lpstr>Office Theme</vt:lpstr>
      <vt:lpstr>Equation</vt:lpstr>
      <vt:lpstr>Driven and Damped Oscillations</vt:lpstr>
      <vt:lpstr>Driven and Damped Oscillations</vt:lpstr>
      <vt:lpstr>Driven and Damped Oscillations</vt:lpstr>
      <vt:lpstr>Driven and Damped Oscillations</vt:lpstr>
      <vt:lpstr>Driven and Damped Oscillations</vt:lpstr>
      <vt:lpstr>Driven and Damped Oscillations</vt:lpstr>
      <vt:lpstr>Driven and Damped Oscillations</vt:lpstr>
      <vt:lpstr>Driven and Damped Oscillations</vt:lpstr>
      <vt:lpstr>Resonance</vt:lpstr>
      <vt:lpstr>Resonance</vt:lpstr>
      <vt:lpstr>Resonance</vt:lpstr>
      <vt:lpstr>PowerPoint Presentation</vt:lpstr>
      <vt:lpstr>PowerPoint Presentation</vt:lpstr>
      <vt:lpstr>PowerPoint Presentation</vt:lpstr>
      <vt:lpstr>Coupled Oscillations</vt:lpstr>
      <vt:lpstr>Coupled Oscillators</vt:lpstr>
      <vt:lpstr>Coupled Oscillators</vt:lpstr>
      <vt:lpstr>Matrix equation of coupled oscillator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HP</cp:lastModifiedBy>
  <cp:revision>348</cp:revision>
  <dcterms:created xsi:type="dcterms:W3CDTF">2019-06-21T11:37:46Z</dcterms:created>
  <dcterms:modified xsi:type="dcterms:W3CDTF">2022-02-08T04:42:32Z</dcterms:modified>
</cp:coreProperties>
</file>